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11DC" w:rsidRDefault="00984BED" w:rsidP="00984BE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984BED" w:rsidRDefault="00984BED" w:rsidP="00984BED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1</w:t>
      </w:r>
    </w:p>
    <w:p w:rsidR="00984BED" w:rsidRDefault="002825C6" w:rsidP="00984BED">
      <w:r>
        <w:t>a)</w:t>
      </w:r>
      <w:r>
        <w:tab/>
      </w:r>
      <w:r w:rsidRPr="002825C6">
        <w:rPr>
          <w:position w:val="-30"/>
        </w:rPr>
        <w:object w:dxaOrig="8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2pt;height:36.7pt" o:ole="">
            <v:imagedata r:id="rId6" o:title=""/>
          </v:shape>
          <o:OLEObject Type="Embed" ProgID="Equation.DSMT4" ShapeID="_x0000_i1025" DrawAspect="Content" ObjectID="_1652007917" r:id="rId7"/>
        </w:object>
      </w:r>
      <w:r>
        <w:t xml:space="preserve"> </w:t>
      </w:r>
    </w:p>
    <w:p w:rsidR="002825C6" w:rsidRDefault="002825C6" w:rsidP="00984BED">
      <w:r>
        <w:t>b)</w:t>
      </w:r>
      <w:r>
        <w:tab/>
      </w:r>
      <w:r w:rsidRPr="002825C6">
        <w:rPr>
          <w:position w:val="-14"/>
        </w:rPr>
        <w:object w:dxaOrig="3540" w:dyaOrig="380">
          <v:shape id="_x0000_i1026" type="#_x0000_t75" style="width:177.3pt;height:19pt" o:ole="">
            <v:imagedata r:id="rId8" o:title=""/>
          </v:shape>
          <o:OLEObject Type="Embed" ProgID="Equation.DSMT4" ShapeID="_x0000_i1026" DrawAspect="Content" ObjectID="_1652007918" r:id="rId9"/>
        </w:object>
      </w:r>
      <w:r>
        <w:t xml:space="preserve"> </w:t>
      </w:r>
    </w:p>
    <w:p w:rsidR="002825C6" w:rsidRDefault="002825C6" w:rsidP="00984BED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2</w:t>
      </w:r>
    </w:p>
    <w:p w:rsidR="002825C6" w:rsidRDefault="002825C6" w:rsidP="00984BED">
      <w:r>
        <w:t>a)</w:t>
      </w:r>
      <w:r>
        <w:tab/>
      </w:r>
      <w:r w:rsidR="00944ECC" w:rsidRPr="00944ECC">
        <w:rPr>
          <w:position w:val="-34"/>
        </w:rPr>
        <w:object w:dxaOrig="5200" w:dyaOrig="760">
          <v:shape id="_x0000_i1027" type="#_x0000_t75" style="width:260.15pt;height:38.05pt" o:ole="">
            <v:imagedata r:id="rId10" o:title=""/>
          </v:shape>
          <o:OLEObject Type="Embed" ProgID="Equation.DSMT4" ShapeID="_x0000_i1027" DrawAspect="Content" ObjectID="_1652007919" r:id="rId11"/>
        </w:object>
      </w:r>
      <w:r>
        <w:t xml:space="preserve"> </w:t>
      </w:r>
    </w:p>
    <w:p w:rsidR="00944ECC" w:rsidRDefault="00944ECC" w:rsidP="00984BED">
      <w:r>
        <w:t>b)</w:t>
      </w:r>
      <w:r>
        <w:tab/>
      </w:r>
      <w:r w:rsidRPr="00944ECC">
        <w:rPr>
          <w:position w:val="-24"/>
        </w:rPr>
        <w:object w:dxaOrig="8680" w:dyaOrig="620">
          <v:shape id="_x0000_i1028" type="#_x0000_t75" style="width:434.05pt;height:31.25pt" o:ole="">
            <v:imagedata r:id="rId12" o:title=""/>
          </v:shape>
          <o:OLEObject Type="Embed" ProgID="Equation.DSMT4" ShapeID="_x0000_i1028" DrawAspect="Content" ObjectID="_1652007920" r:id="rId13"/>
        </w:object>
      </w:r>
      <w:r>
        <w:t xml:space="preserve"> </w:t>
      </w:r>
    </w:p>
    <w:p w:rsidR="00944ECC" w:rsidRDefault="00944ECC" w:rsidP="00984BED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3</w:t>
      </w:r>
    </w:p>
    <w:p w:rsidR="00944ECC" w:rsidRDefault="00944ECC" w:rsidP="00984BED">
      <w:r>
        <w:t>Vi får ligningene:</w:t>
      </w:r>
    </w:p>
    <w:p w:rsidR="00944ECC" w:rsidRDefault="000F1FAF" w:rsidP="00984BED">
      <w:r w:rsidRPr="000F1FAF">
        <w:rPr>
          <w:position w:val="-46"/>
        </w:rPr>
        <w:object w:dxaOrig="6420" w:dyaOrig="1040">
          <v:shape id="_x0000_i1029" type="#_x0000_t75" style="width:321.3pt;height:52.3pt" o:ole="">
            <v:imagedata r:id="rId14" o:title=""/>
          </v:shape>
          <o:OLEObject Type="Embed" ProgID="Equation.DSMT4" ShapeID="_x0000_i1029" DrawAspect="Content" ObjectID="_1652007921" r:id="rId15"/>
        </w:object>
      </w:r>
      <w:r w:rsidR="00944ECC">
        <w:t xml:space="preserve"> </w:t>
      </w:r>
    </w:p>
    <w:p w:rsidR="000F1FAF" w:rsidRDefault="000F1FAF" w:rsidP="00984BED">
      <w:r>
        <w:rPr>
          <w:b/>
          <w:sz w:val="24"/>
          <w:szCs w:val="24"/>
        </w:rPr>
        <w:t>Oppgave 4</w:t>
      </w:r>
    </w:p>
    <w:p w:rsidR="00AA36A9" w:rsidRDefault="00AA36A9" w:rsidP="00AA36A9">
      <w:r>
        <w:t xml:space="preserve">Antall mulige kombinasjoner av 3 blant 8 er </w:t>
      </w:r>
      <w:r w:rsidRPr="00884585">
        <w:rPr>
          <w:position w:val="-30"/>
        </w:rPr>
        <w:object w:dxaOrig="1740" w:dyaOrig="720">
          <v:shape id="_x0000_i1030" type="#_x0000_t75" style="width:86.95pt;height:36pt" o:ole="">
            <v:imagedata r:id="rId16" o:title=""/>
          </v:shape>
          <o:OLEObject Type="Embed" ProgID="Equation.DSMT4" ShapeID="_x0000_i1030" DrawAspect="Content" ObjectID="_1652007922" r:id="rId17"/>
        </w:object>
      </w:r>
      <w:r>
        <w:t xml:space="preserve"> </w:t>
      </w:r>
    </w:p>
    <w:p w:rsidR="00AA36A9" w:rsidRDefault="00AA36A9" w:rsidP="00AA36A9">
      <w:r>
        <w:t>b)</w:t>
      </w:r>
    </w:p>
    <w:p w:rsidR="00AA36A9" w:rsidRDefault="00AA36A9" w:rsidP="00AA36A9">
      <w:r>
        <w:t>Vi kan forsøke med en liten tabell for å øke forståelsen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148"/>
        <w:gridCol w:w="1392"/>
        <w:gridCol w:w="1096"/>
        <w:gridCol w:w="609"/>
      </w:tblGrid>
      <w:tr w:rsidR="00AA36A9" w:rsidTr="00C2474D">
        <w:tc>
          <w:tcPr>
            <w:tcW w:w="0" w:type="auto"/>
          </w:tcPr>
          <w:p w:rsidR="00AA36A9" w:rsidRDefault="00AA36A9" w:rsidP="00C2474D"/>
        </w:tc>
        <w:tc>
          <w:tcPr>
            <w:tcW w:w="0" w:type="auto"/>
          </w:tcPr>
          <w:p w:rsidR="00AA36A9" w:rsidRDefault="00AA36A9" w:rsidP="00C2474D">
            <w:r>
              <w:t>Riktige bøker</w:t>
            </w:r>
          </w:p>
        </w:tc>
        <w:tc>
          <w:tcPr>
            <w:tcW w:w="0" w:type="auto"/>
          </w:tcPr>
          <w:p w:rsidR="00AA36A9" w:rsidRDefault="00AA36A9" w:rsidP="00C2474D">
            <w:r>
              <w:t>Feil bøker</w:t>
            </w:r>
          </w:p>
        </w:tc>
        <w:tc>
          <w:tcPr>
            <w:tcW w:w="0" w:type="auto"/>
          </w:tcPr>
          <w:p w:rsidR="00AA36A9" w:rsidRDefault="00AA36A9" w:rsidP="00C2474D">
            <w:r>
              <w:t>Sum</w:t>
            </w:r>
          </w:p>
        </w:tc>
      </w:tr>
      <w:tr w:rsidR="00AA36A9" w:rsidTr="00C2474D">
        <w:tc>
          <w:tcPr>
            <w:tcW w:w="0" w:type="auto"/>
          </w:tcPr>
          <w:p w:rsidR="00AA36A9" w:rsidRDefault="00AA36A9" w:rsidP="00C2474D">
            <w:r>
              <w:t>Vi har</w:t>
            </w:r>
          </w:p>
        </w:tc>
        <w:tc>
          <w:tcPr>
            <w:tcW w:w="0" w:type="auto"/>
          </w:tcPr>
          <w:p w:rsidR="00AA36A9" w:rsidRDefault="00AA36A9" w:rsidP="00C2474D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AA36A9" w:rsidRDefault="00AA36A9" w:rsidP="00C2474D">
            <w:pPr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AA36A9" w:rsidRDefault="00AA36A9" w:rsidP="00C2474D">
            <w:pPr>
              <w:jc w:val="center"/>
            </w:pPr>
            <w:r>
              <w:t>8</w:t>
            </w:r>
          </w:p>
        </w:tc>
      </w:tr>
      <w:tr w:rsidR="00AA36A9" w:rsidTr="00C2474D">
        <w:tc>
          <w:tcPr>
            <w:tcW w:w="0" w:type="auto"/>
          </w:tcPr>
          <w:p w:rsidR="00AA36A9" w:rsidRDefault="00AA36A9" w:rsidP="00C2474D">
            <w:r>
              <w:t>Vi tar med</w:t>
            </w:r>
          </w:p>
        </w:tc>
        <w:tc>
          <w:tcPr>
            <w:tcW w:w="0" w:type="auto"/>
          </w:tcPr>
          <w:p w:rsidR="00AA36A9" w:rsidRDefault="00AA36A9" w:rsidP="00C2474D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AA36A9" w:rsidRDefault="00AA36A9" w:rsidP="00C2474D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A36A9" w:rsidRDefault="00AA36A9" w:rsidP="00C2474D">
            <w:pPr>
              <w:jc w:val="center"/>
            </w:pPr>
            <w:r>
              <w:t>4</w:t>
            </w:r>
          </w:p>
        </w:tc>
      </w:tr>
    </w:tbl>
    <w:p w:rsidR="00AA36A9" w:rsidRDefault="00AA36A9" w:rsidP="00AA36A9"/>
    <w:p w:rsidR="00AA36A9" w:rsidRDefault="00AA36A9" w:rsidP="00AA36A9">
      <w:r>
        <w:t xml:space="preserve">Sannsynligheten for å velge 3 riktige blir </w:t>
      </w:r>
      <w:proofErr w:type="gramStart"/>
      <w:r>
        <w:t>P(</w:t>
      </w:r>
      <w:proofErr w:type="gramEnd"/>
      <w:r>
        <w:t xml:space="preserve">Riktig til 3 fag) = </w:t>
      </w:r>
      <w:r w:rsidRPr="003F7A72">
        <w:rPr>
          <w:position w:val="-66"/>
        </w:rPr>
        <w:object w:dxaOrig="2520" w:dyaOrig="1440">
          <v:shape id="_x0000_i1031" type="#_x0000_t75" style="width:126.35pt;height:1in" o:ole="">
            <v:imagedata r:id="rId18" o:title=""/>
          </v:shape>
          <o:OLEObject Type="Embed" ProgID="Equation.DSMT4" ShapeID="_x0000_i1031" DrawAspect="Content" ObjectID="_1652007923" r:id="rId19"/>
        </w:object>
      </w:r>
      <w:r>
        <w:t xml:space="preserve"> </w:t>
      </w:r>
    </w:p>
    <w:p w:rsidR="00AA36A9" w:rsidRDefault="00AA36A9" w:rsidP="00AA36A9">
      <w:r>
        <w:t>c)</w:t>
      </w:r>
    </w:p>
    <w:p w:rsidR="00B72558" w:rsidRDefault="00B72558" w:rsidP="00AA36A9"/>
    <w:p w:rsidR="00AA36A9" w:rsidRDefault="00AA36A9" w:rsidP="00AA36A9">
      <w:r>
        <w:t>Sannsynligheten for minst 2 riktige er sannsynligheten for 2 riktige pluss sannsynligheten for 3 riktige.</w:t>
      </w:r>
    </w:p>
    <w:p w:rsidR="00AA36A9" w:rsidRDefault="00AA36A9" w:rsidP="00AA36A9">
      <w:r>
        <w:lastRenderedPageBreak/>
        <w:t>For den første sannsynligheten bruker vi tabellen ovenfor, men nå blir tallene i nedre rad 2, 2, 4. Den andre sannsynligheten regnet vi nettopp ut i b):</w:t>
      </w:r>
    </w:p>
    <w:p w:rsidR="00AA36A9" w:rsidRDefault="00AA36A9" w:rsidP="00AA36A9">
      <w:proofErr w:type="gramStart"/>
      <w:r>
        <w:t>P(</w:t>
      </w:r>
      <w:proofErr w:type="gramEnd"/>
      <w:r>
        <w:t xml:space="preserve">Riktig bok til minst 2 av fagene) = P( Riktig til 2 fag) + P(Riktig til 3 fag) = </w:t>
      </w:r>
      <w:r w:rsidRPr="00D85D67">
        <w:rPr>
          <w:position w:val="-66"/>
        </w:rPr>
        <w:object w:dxaOrig="6340" w:dyaOrig="1440">
          <v:shape id="_x0000_i1032" type="#_x0000_t75" style="width:317.2pt;height:1in" o:ole="">
            <v:imagedata r:id="rId20" o:title=""/>
          </v:shape>
          <o:OLEObject Type="Embed" ProgID="Equation.DSMT4" ShapeID="_x0000_i1032" DrawAspect="Content" ObjectID="_1652007924" r:id="rId21"/>
        </w:object>
      </w:r>
      <w:r>
        <w:t xml:space="preserve"> </w:t>
      </w:r>
    </w:p>
    <w:p w:rsidR="000F1FAF" w:rsidRDefault="00B72558" w:rsidP="00984BED">
      <w:r>
        <w:rPr>
          <w:b/>
          <w:sz w:val="24"/>
          <w:szCs w:val="24"/>
        </w:rPr>
        <w:t>Oppgave 5</w:t>
      </w:r>
    </w:p>
    <w:p w:rsidR="00B72558" w:rsidRDefault="00B72558" w:rsidP="00984BED">
      <w:r>
        <w:t>Vi har fått definert kostnads_ og inntektsfunksjonene, K og I ved produksjon og salg av x enheter per dag:</w:t>
      </w:r>
    </w:p>
    <w:p w:rsidR="00B72558" w:rsidRDefault="00B72558" w:rsidP="00984BED">
      <w:r w:rsidRPr="00B72558">
        <w:rPr>
          <w:position w:val="-10"/>
        </w:rPr>
        <w:object w:dxaOrig="8660" w:dyaOrig="360">
          <v:shape id="_x0000_i1033" type="#_x0000_t75" style="width:432.7pt;height:18.35pt" o:ole="">
            <v:imagedata r:id="rId22" o:title=""/>
          </v:shape>
          <o:OLEObject Type="Embed" ProgID="Equation.DSMT4" ShapeID="_x0000_i1033" DrawAspect="Content" ObjectID="_1652007925" r:id="rId23"/>
        </w:object>
      </w:r>
      <w:r>
        <w:t xml:space="preserve"> </w:t>
      </w:r>
    </w:p>
    <w:p w:rsidR="00B72558" w:rsidRDefault="00B72558" w:rsidP="00984BED">
      <w:r>
        <w:t>a)</w:t>
      </w:r>
    </w:p>
    <w:p w:rsidR="00B72558" w:rsidRDefault="00B72558" w:rsidP="00984BED">
      <w:r w:rsidRPr="00B72558">
        <w:rPr>
          <w:position w:val="-14"/>
        </w:rPr>
        <w:object w:dxaOrig="4140" w:dyaOrig="380">
          <v:shape id="_x0000_i1034" type="#_x0000_t75" style="width:207.15pt;height:19pt" o:ole="">
            <v:imagedata r:id="rId24" o:title=""/>
          </v:shape>
          <o:OLEObject Type="Embed" ProgID="Equation.DSMT4" ShapeID="_x0000_i1034" DrawAspect="Content" ObjectID="_1652007926" r:id="rId25"/>
        </w:object>
      </w:r>
      <w:r>
        <w:t xml:space="preserve"> Som betyr at når de produserer 200 enheter per dag og øker produksjonen med en enhet så øker kostnadene med kr 560</w:t>
      </w:r>
      <w:r w:rsidR="00477B5A">
        <w:t>, grensekostnaden er kr 560 ved en produksjon på 200 enheter / dag</w:t>
      </w:r>
    </w:p>
    <w:p w:rsidR="00477B5A" w:rsidRDefault="00477B5A" w:rsidP="00984BED">
      <w:r>
        <w:t>b)</w:t>
      </w:r>
    </w:p>
    <w:p w:rsidR="00477B5A" w:rsidRDefault="00477B5A" w:rsidP="00984BED">
      <w:r w:rsidRPr="00477B5A">
        <w:rPr>
          <w:position w:val="-10"/>
        </w:rPr>
        <w:object w:dxaOrig="8160" w:dyaOrig="360">
          <v:shape id="_x0000_i1035" type="#_x0000_t75" style="width:408.25pt;height:18.35pt" o:ole="">
            <v:imagedata r:id="rId26" o:title=""/>
          </v:shape>
          <o:OLEObject Type="Embed" ProgID="Equation.DSMT4" ShapeID="_x0000_i1035" DrawAspect="Content" ObjectID="_1652007927" r:id="rId27"/>
        </w:object>
      </w:r>
      <w:r>
        <w:t xml:space="preserve"> </w:t>
      </w:r>
    </w:p>
    <w:p w:rsidR="00794059" w:rsidRDefault="00794059" w:rsidP="00984BED">
      <w:r>
        <w:t xml:space="preserve">Siden 2.-gradsleddet har en negativ kvotient har O(x) et toppunkt. Vi deriverer </w:t>
      </w:r>
    </w:p>
    <w:p w:rsidR="00794059" w:rsidRDefault="00201533" w:rsidP="00984BED">
      <w:r w:rsidRPr="00794059">
        <w:rPr>
          <w:position w:val="-30"/>
        </w:rPr>
        <w:object w:dxaOrig="6860" w:dyaOrig="720">
          <v:shape id="_x0000_i1036" type="#_x0000_t75" style="width:343pt;height:36pt" o:ole="">
            <v:imagedata r:id="rId28" o:title=""/>
          </v:shape>
          <o:OLEObject Type="Embed" ProgID="Equation.DSMT4" ShapeID="_x0000_i1036" DrawAspect="Content" ObjectID="_1652007928" r:id="rId29"/>
        </w:object>
      </w:r>
      <w:r w:rsidR="00794059">
        <w:t xml:space="preserve"> </w:t>
      </w:r>
    </w:p>
    <w:p w:rsidR="00201533" w:rsidRDefault="00201533" w:rsidP="00984BED">
      <w:pPr>
        <w:rPr>
          <w:u w:val="double"/>
        </w:rPr>
      </w:pPr>
      <w:r w:rsidRPr="00201533">
        <w:rPr>
          <w:u w:val="double"/>
        </w:rPr>
        <w:t>Når bedriften produserer og selger 200 enheter</w:t>
      </w:r>
      <w:r w:rsidR="0025136E">
        <w:rPr>
          <w:u w:val="double"/>
        </w:rPr>
        <w:t xml:space="preserve"> per dag,</w:t>
      </w:r>
      <w:r w:rsidRPr="00201533">
        <w:rPr>
          <w:u w:val="double"/>
        </w:rPr>
        <w:t xml:space="preserve"> får de størst overskudd som er 10 000 kroner</w:t>
      </w:r>
    </w:p>
    <w:p w:rsidR="00201533" w:rsidRDefault="00201533" w:rsidP="00201533">
      <w:r>
        <w:t>c)</w:t>
      </w:r>
    </w:p>
    <w:p w:rsidR="00201533" w:rsidRDefault="00201533" w:rsidP="00201533">
      <w:r>
        <w:t>Vi løser ulikheten O(x) &gt; 0 ved først å løse den tilsvarende ligningen</w:t>
      </w:r>
    </w:p>
    <w:p w:rsidR="00201533" w:rsidRDefault="00F02405" w:rsidP="00201533">
      <w:r w:rsidRPr="00F02405">
        <w:rPr>
          <w:position w:val="-66"/>
        </w:rPr>
        <w:object w:dxaOrig="6500" w:dyaOrig="1440">
          <v:shape id="_x0000_i1037" type="#_x0000_t75" style="width:324.7pt;height:1in" o:ole="">
            <v:imagedata r:id="rId30" o:title=""/>
          </v:shape>
          <o:OLEObject Type="Embed" ProgID="Equation.DSMT4" ShapeID="_x0000_i1037" DrawAspect="Content" ObjectID="_1652007929" r:id="rId31"/>
        </w:object>
      </w:r>
      <w:r w:rsidR="00201533">
        <w:t xml:space="preserve"> </w:t>
      </w:r>
    </w:p>
    <w:p w:rsidR="00F02405" w:rsidRDefault="00F02405" w:rsidP="00201533">
      <w:pPr>
        <w:rPr>
          <w:u w:val="double"/>
        </w:rPr>
      </w:pPr>
      <w:r>
        <w:t xml:space="preserve">Av dette og tidligere regninger ser vi at </w:t>
      </w:r>
      <w:r w:rsidRPr="00F02405">
        <w:rPr>
          <w:u w:val="double"/>
        </w:rPr>
        <w:t>bedriften har overskudd når de produserer og selger mellom 100 og 300 enheter.</w:t>
      </w:r>
    </w:p>
    <w:p w:rsidR="00F02405" w:rsidRDefault="00F02405" w:rsidP="00201533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6</w:t>
      </w:r>
    </w:p>
    <w:p w:rsidR="00F02405" w:rsidRDefault="00F02405" w:rsidP="00201533">
      <w:r>
        <w:t xml:space="preserve">Vi har gitt funksjonen g ved </w:t>
      </w:r>
      <w:r w:rsidRPr="00F02405">
        <w:rPr>
          <w:position w:val="-10"/>
        </w:rPr>
        <w:object w:dxaOrig="1880" w:dyaOrig="360">
          <v:shape id="_x0000_i1038" type="#_x0000_t75" style="width:93.75pt;height:18.35pt" o:ole="">
            <v:imagedata r:id="rId32" o:title=""/>
          </v:shape>
          <o:OLEObject Type="Embed" ProgID="Equation.DSMT4" ShapeID="_x0000_i1038" DrawAspect="Content" ObjectID="_1652007930" r:id="rId33"/>
        </w:object>
      </w:r>
      <w:r>
        <w:t xml:space="preserve"> </w:t>
      </w:r>
    </w:p>
    <w:p w:rsidR="00C839A2" w:rsidRDefault="008647A7" w:rsidP="00201533">
      <w:r>
        <w:t>a)</w:t>
      </w:r>
    </w:p>
    <w:p w:rsidR="008647A7" w:rsidRDefault="008647A7" w:rsidP="00201533">
      <w:r w:rsidRPr="00C839A2">
        <w:rPr>
          <w:noProof/>
          <w:lang w:eastAsia="nb-NO"/>
        </w:rPr>
        <w:lastRenderedPageBreak/>
        <w:drawing>
          <wp:anchor distT="0" distB="0" distL="114300" distR="114300" simplePos="0" relativeHeight="251659264" behindDoc="0" locked="0" layoutInCell="1" allowOverlap="1" wp14:anchorId="764F2D9B" wp14:editId="4388177E">
            <wp:simplePos x="0" y="0"/>
            <wp:positionH relativeFrom="margin">
              <wp:align>left</wp:align>
            </wp:positionH>
            <wp:positionV relativeFrom="paragraph">
              <wp:posOffset>614045</wp:posOffset>
            </wp:positionV>
            <wp:extent cx="2725420" cy="2167890"/>
            <wp:effectExtent l="0" t="0" r="0" b="3810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25420" cy="2167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Nedenfor har vi kopiert grafen fra oppgaven og tegnet linja y = 0.5 der denne skjærer grafen til g finner vi løsningen på ligningen g(x) = 0.5. Vi ser at </w:t>
      </w:r>
      <w:r w:rsidRPr="008647A7">
        <w:rPr>
          <w:u w:val="double"/>
        </w:rPr>
        <w:t>løsningen er x = 3</w:t>
      </w:r>
    </w:p>
    <w:p w:rsidR="00F02405" w:rsidRDefault="008647A7" w:rsidP="00C839A2">
      <w:r>
        <w:t>b)</w:t>
      </w:r>
    </w:p>
    <w:p w:rsidR="008647A7" w:rsidRDefault="008647A7" w:rsidP="00C839A2">
      <w:r>
        <w:t>Vi løser g(x) = 5:</w:t>
      </w:r>
    </w:p>
    <w:p w:rsidR="008647A7" w:rsidRDefault="008647A7" w:rsidP="00C839A2">
      <w:r w:rsidRPr="008647A7">
        <w:rPr>
          <w:position w:val="-86"/>
        </w:rPr>
        <w:object w:dxaOrig="2160" w:dyaOrig="2120">
          <v:shape id="_x0000_i1039" type="#_x0000_t75" style="width:108pt;height:105.95pt" o:ole="">
            <v:imagedata r:id="rId35" o:title=""/>
          </v:shape>
          <o:OLEObject Type="Embed" ProgID="Equation.DSMT4" ShapeID="_x0000_i1039" DrawAspect="Content" ObjectID="_1652007931" r:id="rId36"/>
        </w:object>
      </w:r>
      <w:r>
        <w:t xml:space="preserve"> </w:t>
      </w:r>
    </w:p>
    <w:p w:rsidR="008647A7" w:rsidRDefault="008647A7" w:rsidP="00C839A2">
      <w:r>
        <w:t>c)</w:t>
      </w:r>
    </w:p>
    <w:p w:rsidR="008647A7" w:rsidRDefault="008647A7" w:rsidP="00C839A2">
      <w:r>
        <w:t>Vi merker av</w:t>
      </w:r>
      <w:r w:rsidR="00FE7C9F">
        <w:t>, på grafen til g,</w:t>
      </w:r>
      <w:r>
        <w:t xml:space="preserve"> punktet A</w:t>
      </w:r>
      <w:r w:rsidR="00FE7C9F">
        <w:t xml:space="preserve"> </w:t>
      </w:r>
      <w:r>
        <w:t>med 1.koordinat = 2</w:t>
      </w:r>
      <w:r w:rsidR="00FE7C9F">
        <w:t>, så legger vi linjalen over A og svinger den slik at linjalen tangerer grafen i A</w:t>
      </w:r>
      <w:r w:rsidR="00AC64E7">
        <w:t xml:space="preserve"> og tegner tangenten</w:t>
      </w:r>
      <w:r w:rsidR="00FE7C9F">
        <w:t xml:space="preserve">. Så leser vi av to punkter på tangenten litt langt fra hverandre og finner stigningstallet til tangenten. Dette blir </w:t>
      </w:r>
      <w:proofErr w:type="gramStart"/>
      <w:r w:rsidR="00FE7C9F">
        <w:t>g’(</w:t>
      </w:r>
      <w:proofErr w:type="gramEnd"/>
      <w:r w:rsidR="00FE7C9F">
        <w:t xml:space="preserve">2). Vi får punktene (1, 3.25) og </w:t>
      </w:r>
      <w:r w:rsidR="0025136E">
        <w:t>(2.8, 0). Da blir stigningstallet</w:t>
      </w:r>
    </w:p>
    <w:p w:rsidR="00AC64E7" w:rsidRDefault="00AC64E7" w:rsidP="00C839A2">
      <w:r w:rsidRPr="00AC64E7">
        <w:rPr>
          <w:position w:val="-24"/>
        </w:rPr>
        <w:object w:dxaOrig="3100" w:dyaOrig="620">
          <v:shape id="_x0000_i1040" type="#_x0000_t75" style="width:154.85pt;height:31.25pt" o:ole="">
            <v:imagedata r:id="rId37" o:title=""/>
          </v:shape>
          <o:OLEObject Type="Embed" ProgID="Equation.DSMT4" ShapeID="_x0000_i1040" DrawAspect="Content" ObjectID="_1652007932" r:id="rId38"/>
        </w:object>
      </w:r>
      <w:r>
        <w:t xml:space="preserve"> </w:t>
      </w:r>
    </w:p>
    <w:p w:rsidR="00B34494" w:rsidRDefault="00B34494" w:rsidP="00C839A2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7</w:t>
      </w:r>
    </w:p>
    <w:p w:rsidR="006E69AF" w:rsidRPr="006E69AF" w:rsidRDefault="006E69AF" w:rsidP="00C839A2">
      <w:r>
        <w:t>a)</w:t>
      </w:r>
    </w:p>
    <w:p w:rsidR="007706B1" w:rsidRDefault="00B34494" w:rsidP="00C839A2">
      <w:r>
        <w:t>Vi har kopiert figuren i oppgaven ved at ulikhetene som begrenser området er:</w:t>
      </w:r>
    </w:p>
    <w:p w:rsidR="007706B1" w:rsidRDefault="007706B1" w:rsidP="00C839A2">
      <w:r w:rsidRPr="007706B1">
        <w:rPr>
          <w:position w:val="-58"/>
        </w:rPr>
        <w:object w:dxaOrig="8720" w:dyaOrig="1280">
          <v:shape id="_x0000_i1041" type="#_x0000_t75" style="width:436.1pt;height:63.85pt" o:ole="">
            <v:imagedata r:id="rId39" o:title=""/>
          </v:shape>
          <o:OLEObject Type="Embed" ProgID="Equation.DSMT4" ShapeID="_x0000_i1041" DrawAspect="Content" ObjectID="_1652007933" r:id="rId40"/>
        </w:object>
      </w:r>
      <w:r>
        <w:t xml:space="preserve"> </w:t>
      </w:r>
    </w:p>
    <w:p w:rsidR="006E69AF" w:rsidRDefault="006E69AF" w:rsidP="00C839A2">
      <w:r>
        <w:t>b)</w:t>
      </w:r>
    </w:p>
    <w:p w:rsidR="00B34494" w:rsidRDefault="00B34494" w:rsidP="00C839A2">
      <w:pPr>
        <w:rPr>
          <w:u w:val="double"/>
        </w:rPr>
      </w:pPr>
      <w:r>
        <w:lastRenderedPageBreak/>
        <w:t xml:space="preserve"> Så har vi tegnet nivålinja S(</w:t>
      </w:r>
      <w:proofErr w:type="spellStart"/>
      <w:proofErr w:type="gramStart"/>
      <w:r>
        <w:t>x,y</w:t>
      </w:r>
      <w:proofErr w:type="spellEnd"/>
      <w:proofErr w:type="gramEnd"/>
      <w:r>
        <w:t xml:space="preserve">) = x + 5 y med S(x, y) = 0, altså gjennom origo. Deretter har vi parallellforskjøvet denne så høyt som mulig innenfor lovlig område, altså til den går gjennom B (0, 7). I denne posisjonen får </w:t>
      </w:r>
      <w:proofErr w:type="gramStart"/>
      <w:r>
        <w:t>S</w:t>
      </w:r>
      <w:r w:rsidR="006E69AF">
        <w:t>(</w:t>
      </w:r>
      <w:proofErr w:type="gramEnd"/>
      <w:r w:rsidR="006E69AF">
        <w:t xml:space="preserve">x, y) verdien </w:t>
      </w:r>
      <w:r w:rsidR="006E69AF" w:rsidRPr="006E69AF">
        <w:rPr>
          <w:u w:val="double"/>
        </w:rPr>
        <w:t>S(0,7) = 35</w:t>
      </w:r>
    </w:p>
    <w:p w:rsidR="006E69AF" w:rsidRDefault="006E69AF" w:rsidP="00C839A2">
      <w:r w:rsidRPr="006E69AF"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15B27DC7" wp14:editId="5ABC7944">
            <wp:simplePos x="0" y="0"/>
            <wp:positionH relativeFrom="margin">
              <wp:align>left</wp:align>
            </wp:positionH>
            <wp:positionV relativeFrom="paragraph">
              <wp:posOffset>307627</wp:posOffset>
            </wp:positionV>
            <wp:extent cx="3044825" cy="3446780"/>
            <wp:effectExtent l="0" t="0" r="3175" b="1270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44825" cy="3446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Figuren blir</w:t>
      </w:r>
    </w:p>
    <w:p w:rsidR="006E69AF" w:rsidRDefault="006E69AF" w:rsidP="00C839A2">
      <w:r>
        <w:t>c)</w:t>
      </w:r>
    </w:p>
    <w:p w:rsidR="006E69AF" w:rsidRDefault="007B4A5B" w:rsidP="00C839A2">
      <w:r>
        <w:t xml:space="preserve">Når størrelsen T = x + a y, skal ha størst verdi i </w:t>
      </w:r>
      <w:r w:rsidR="00515AA1">
        <w:t>(6, 4) og (x, y) skal være innenfor området må vi kunne tenke oss at vi svinger T</w:t>
      </w:r>
      <w:r w:rsidR="0015398C">
        <w:t xml:space="preserve"> = x + a y</w:t>
      </w:r>
      <w:r w:rsidR="00515AA1">
        <w:t xml:space="preserve"> om (6, 4) fra stillingen EF til BF</w:t>
      </w:r>
      <w:r w:rsidR="004A7C0C">
        <w:t>. D</w:t>
      </w:r>
      <w:r w:rsidR="005C2CB7">
        <w:t>a få</w:t>
      </w:r>
      <w:r w:rsidR="004A7C0C">
        <w:t>r vi</w:t>
      </w:r>
      <w:r w:rsidR="005C2CB7">
        <w:t xml:space="preserve"> i ytterstillingene:</w:t>
      </w:r>
    </w:p>
    <w:p w:rsidR="005C2CB7" w:rsidRDefault="005C2CB7" w:rsidP="00C839A2">
      <w:r w:rsidRPr="005C2CB7">
        <w:rPr>
          <w:position w:val="-58"/>
        </w:rPr>
        <w:object w:dxaOrig="5220" w:dyaOrig="1280">
          <v:shape id="_x0000_i1042" type="#_x0000_t75" style="width:260.85pt;height:63.85pt" o:ole="">
            <v:imagedata r:id="rId42" o:title=""/>
          </v:shape>
          <o:OLEObject Type="Embed" ProgID="Equation.DSMT4" ShapeID="_x0000_i1042" DrawAspect="Content" ObjectID="_1652007934" r:id="rId43"/>
        </w:object>
      </w:r>
      <w:r>
        <w:t xml:space="preserve"> </w:t>
      </w:r>
    </w:p>
    <w:p w:rsidR="005C2CB7" w:rsidRDefault="005C2CB7" w:rsidP="00C839A2">
      <w:r>
        <w:t xml:space="preserve">Ved å sammenligne med T = x + a y ser vi at </w:t>
      </w:r>
      <w:r w:rsidRPr="005C2CB7">
        <w:rPr>
          <w:position w:val="-32"/>
        </w:rPr>
        <w:object w:dxaOrig="960" w:dyaOrig="700">
          <v:shape id="_x0000_i1043" type="#_x0000_t75" style="width:48.25pt;height:35.3pt" o:ole="">
            <v:imagedata r:id="rId44" o:title=""/>
          </v:shape>
          <o:OLEObject Type="Embed" ProgID="Equation.DSMT4" ShapeID="_x0000_i1043" DrawAspect="Content" ObjectID="_1652007935" r:id="rId45"/>
        </w:object>
      </w:r>
      <w:r>
        <w:t xml:space="preserve"> </w:t>
      </w:r>
    </w:p>
    <w:p w:rsidR="007B4A5B" w:rsidRDefault="0015398C" w:rsidP="00C839A2">
      <w:r w:rsidRPr="0015398C">
        <w:t>Her kan vi og</w:t>
      </w:r>
      <w:r>
        <w:t xml:space="preserve">så tenke og regne slik: Linja skal alltid gå gjennom (6, 4) som gir (i) T = 6 + 4 a </w:t>
      </w:r>
      <w:r w:rsidR="00764BE0">
        <w:t xml:space="preserve">. </w:t>
      </w:r>
      <w:r>
        <w:t xml:space="preserve">Når linja faller sammen med BE passer (7, 0) og vi får (ii) T = 7 + 0 og når linja faller sammen med BF ligger     (0, 7) på linja og vi får ved innsetting (iii) T = 0 + 7a.                                                                                         Vi kombinerer (i) og (ii) og får 7 = 6 + 4 a, altså a = </w:t>
      </w:r>
      <w:r w:rsidRPr="0015398C">
        <w:rPr>
          <w:position w:val="-24"/>
        </w:rPr>
        <w:object w:dxaOrig="240" w:dyaOrig="620">
          <v:shape id="_x0000_i1044" type="#_x0000_t75" style="width:12.25pt;height:31.25pt" o:ole="">
            <v:imagedata r:id="rId46" o:title=""/>
          </v:shape>
          <o:OLEObject Type="Embed" ProgID="Equation.DSMT4" ShapeID="_x0000_i1044" DrawAspect="Content" ObjectID="_1652007936" r:id="rId47"/>
        </w:object>
      </w:r>
      <w:r>
        <w:t xml:space="preserve"> </w:t>
      </w:r>
    </w:p>
    <w:p w:rsidR="0015398C" w:rsidRDefault="0015398C" w:rsidP="00C839A2">
      <w:r>
        <w:t xml:space="preserve">Så er det (i) og (iii) som gir 7 a = 6 </w:t>
      </w:r>
      <w:r w:rsidR="00764BE0">
        <w:t>+ 4 a, altså a = 2</w:t>
      </w:r>
    </w:p>
    <w:p w:rsidR="00764BE0" w:rsidRDefault="00764BE0" w:rsidP="00C839A2">
      <w:r>
        <w:t xml:space="preserve">Av dette får vi at a må ligge </w:t>
      </w:r>
      <w:proofErr w:type="gramStart"/>
      <w:r>
        <w:t xml:space="preserve">mellom </w:t>
      </w:r>
      <w:r w:rsidRPr="00764BE0">
        <w:rPr>
          <w:position w:val="-24"/>
        </w:rPr>
        <w:object w:dxaOrig="240" w:dyaOrig="620">
          <v:shape id="_x0000_i1045" type="#_x0000_t75" style="width:12.25pt;height:31.25pt" o:ole="">
            <v:imagedata r:id="rId48" o:title=""/>
          </v:shape>
          <o:OLEObject Type="Embed" ProgID="Equation.DSMT4" ShapeID="_x0000_i1045" DrawAspect="Content" ObjectID="_1652007937" r:id="rId49"/>
        </w:object>
      </w:r>
      <w:r>
        <w:t xml:space="preserve"> og</w:t>
      </w:r>
      <w:proofErr w:type="gramEnd"/>
      <w:r>
        <w:t xml:space="preserve"> 2 som vi skriver </w:t>
      </w:r>
      <w:r w:rsidRPr="00764BE0">
        <w:rPr>
          <w:position w:val="-32"/>
        </w:rPr>
        <w:object w:dxaOrig="960" w:dyaOrig="700">
          <v:shape id="_x0000_i1046" type="#_x0000_t75" style="width:48.25pt;height:35.3pt" o:ole="">
            <v:imagedata r:id="rId50" o:title=""/>
          </v:shape>
          <o:OLEObject Type="Embed" ProgID="Equation.DSMT4" ShapeID="_x0000_i1046" DrawAspect="Content" ObjectID="_1652007938" r:id="rId51"/>
        </w:object>
      </w:r>
      <w:r>
        <w:t xml:space="preserve"> </w:t>
      </w:r>
    </w:p>
    <w:p w:rsidR="0015398C" w:rsidRPr="0015398C" w:rsidRDefault="0015398C" w:rsidP="00C839A2"/>
    <w:p w:rsidR="007B4A5B" w:rsidRDefault="007B4A5B" w:rsidP="00C839A2">
      <w:pPr>
        <w:rPr>
          <w:b/>
          <w:sz w:val="24"/>
          <w:szCs w:val="24"/>
        </w:rPr>
      </w:pPr>
    </w:p>
    <w:p w:rsidR="006E69AF" w:rsidRDefault="009311F2" w:rsidP="00C839A2">
      <w:r w:rsidRPr="009311F2">
        <w:rPr>
          <w:b/>
          <w:sz w:val="24"/>
          <w:szCs w:val="24"/>
        </w:rPr>
        <w:t>Oppgave 8</w:t>
      </w:r>
    </w:p>
    <w:p w:rsidR="009311F2" w:rsidRDefault="009311F2" w:rsidP="00C839A2">
      <w:r>
        <w:t xml:space="preserve">Vi definerer f ved </w:t>
      </w:r>
      <w:r w:rsidRPr="009311F2">
        <w:rPr>
          <w:position w:val="-10"/>
        </w:rPr>
        <w:object w:dxaOrig="4940" w:dyaOrig="360">
          <v:shape id="_x0000_i1047" type="#_x0000_t75" style="width:247.25pt;height:18.35pt" o:ole="">
            <v:imagedata r:id="rId52" o:title=""/>
          </v:shape>
          <o:OLEObject Type="Embed" ProgID="Equation.DSMT4" ShapeID="_x0000_i1047" DrawAspect="Content" ObjectID="_1652007939" r:id="rId53"/>
        </w:object>
      </w:r>
      <w:r>
        <w:t xml:space="preserve"> </w:t>
      </w:r>
    </w:p>
    <w:p w:rsidR="009311F2" w:rsidRDefault="009311F2" w:rsidP="00C839A2">
      <w:r>
        <w:t>Til å bestemme a, b og c har vi følgende opplysninger som gir hver sin ligning:</w:t>
      </w:r>
    </w:p>
    <w:p w:rsidR="009311F2" w:rsidRDefault="00C04919" w:rsidP="00C839A2">
      <w:r w:rsidRPr="00C04919">
        <w:rPr>
          <w:position w:val="-108"/>
        </w:rPr>
        <w:object w:dxaOrig="8140" w:dyaOrig="2280">
          <v:shape id="_x0000_i1048" type="#_x0000_t75" style="width:406.85pt;height:114.1pt" o:ole="">
            <v:imagedata r:id="rId54" o:title=""/>
          </v:shape>
          <o:OLEObject Type="Embed" ProgID="Equation.DSMT4" ShapeID="_x0000_i1048" DrawAspect="Content" ObjectID="_1652007940" r:id="rId55"/>
        </w:object>
      </w:r>
      <w:r w:rsidR="009311F2">
        <w:t xml:space="preserve"> </w:t>
      </w:r>
    </w:p>
    <w:p w:rsidR="00622AE6" w:rsidRDefault="00622AE6" w:rsidP="00C839A2"/>
    <w:p w:rsidR="00D94EA3" w:rsidRDefault="00D94EA3" w:rsidP="00622AE6">
      <w:pPr>
        <w:jc w:val="center"/>
        <w:rPr>
          <w:b/>
          <w:sz w:val="28"/>
          <w:szCs w:val="28"/>
        </w:rPr>
      </w:pPr>
    </w:p>
    <w:p w:rsidR="00622AE6" w:rsidRDefault="00622AE6" w:rsidP="00622A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622AE6" w:rsidRDefault="00622AE6" w:rsidP="00622A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med GG</w:t>
      </w:r>
    </w:p>
    <w:p w:rsidR="00622AE6" w:rsidRDefault="00622AE6" w:rsidP="00622AE6">
      <w:r>
        <w:rPr>
          <w:b/>
          <w:sz w:val="24"/>
          <w:szCs w:val="24"/>
        </w:rPr>
        <w:t>Oppgave 1</w:t>
      </w:r>
    </w:p>
    <w:p w:rsidR="00896FFD" w:rsidRDefault="00896FFD" w:rsidP="00622AE6">
      <w:r>
        <w:t>a)</w:t>
      </w:r>
    </w:p>
    <w:p w:rsidR="00622AE6" w:rsidRDefault="003D7C4A" w:rsidP="00622AE6">
      <w:r w:rsidRPr="003D7C4A"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163A3F2B" wp14:editId="3D9AC9A1">
            <wp:simplePos x="0" y="0"/>
            <wp:positionH relativeFrom="margin">
              <wp:align>left</wp:align>
            </wp:positionH>
            <wp:positionV relativeFrom="paragraph">
              <wp:posOffset>293549</wp:posOffset>
            </wp:positionV>
            <wp:extent cx="2210108" cy="181000"/>
            <wp:effectExtent l="0" t="0" r="0" b="9525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210108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i har kopiert tabellen og lagt en ekstra kolonne, x = år etter 1988. Vi lagte</w:t>
      </w:r>
      <w:r w:rsidR="00764BE0">
        <w:t xml:space="preserve"> lag</w:t>
      </w:r>
      <w:r>
        <w:t xml:space="preserve"> liste og brukte </w:t>
      </w:r>
    </w:p>
    <w:p w:rsidR="003D7C4A" w:rsidRDefault="003D7C4A" w:rsidP="00622AE6">
      <w:r w:rsidRPr="003D7C4A">
        <w:rPr>
          <w:noProof/>
          <w:lang w:eastAsia="nb-NO"/>
        </w:rPr>
        <w:drawing>
          <wp:anchor distT="0" distB="0" distL="114300" distR="114300" simplePos="0" relativeHeight="251663360" behindDoc="1" locked="0" layoutInCell="1" allowOverlap="1" wp14:anchorId="0CD29796" wp14:editId="6504B20C">
            <wp:simplePos x="0" y="0"/>
            <wp:positionH relativeFrom="margin">
              <wp:align>left</wp:align>
            </wp:positionH>
            <wp:positionV relativeFrom="paragraph">
              <wp:posOffset>406484</wp:posOffset>
            </wp:positionV>
            <wp:extent cx="3105583" cy="1181265"/>
            <wp:effectExtent l="0" t="0" r="0" b="0"/>
            <wp:wrapTight wrapText="bothSides">
              <wp:wrapPolygon edited="0">
                <wp:start x="0" y="0"/>
                <wp:lineTo x="0" y="21252"/>
                <wp:lineTo x="21467" y="21252"/>
                <wp:lineTo x="21467" y="0"/>
                <wp:lineTo x="0" y="0"/>
              </wp:wrapPolygon>
            </wp:wrapTight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105583" cy="1181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D7C4A" w:rsidRDefault="00896FFD" w:rsidP="00622AE6">
      <w:r w:rsidRPr="00896FFD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7ED061D9" wp14:editId="36058909">
            <wp:simplePos x="0" y="0"/>
            <wp:positionH relativeFrom="column">
              <wp:posOffset>3173886</wp:posOffset>
            </wp:positionH>
            <wp:positionV relativeFrom="paragraph">
              <wp:posOffset>259044</wp:posOffset>
            </wp:positionV>
            <wp:extent cx="2200582" cy="504895"/>
            <wp:effectExtent l="0" t="0" r="9525" b="9525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200582" cy="504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D7C4A">
        <w:t xml:space="preserve">Vi fikk da modellen </w:t>
      </w:r>
    </w:p>
    <w:p w:rsidR="00896FFD" w:rsidRDefault="00896FFD" w:rsidP="00622AE6"/>
    <w:p w:rsidR="003D7C4A" w:rsidRDefault="003D7C4A" w:rsidP="00622AE6"/>
    <w:p w:rsidR="003D7C4A" w:rsidRDefault="003D7C4A" w:rsidP="003D7C4A">
      <w:pPr>
        <w:tabs>
          <w:tab w:val="left" w:pos="3544"/>
        </w:tabs>
      </w:pPr>
      <w:r>
        <w:t xml:space="preserve">Etter dette finner vi forventa levealder for kvinner i Norge født x år etter 1988 lik </w:t>
      </w:r>
      <w:r w:rsidRPr="003D7C4A">
        <w:rPr>
          <w:position w:val="-20"/>
        </w:rPr>
        <w:object w:dxaOrig="2140" w:dyaOrig="460">
          <v:shape id="_x0000_i1049" type="#_x0000_t75" style="width:107.3pt;height:23.1pt" o:ole="">
            <v:imagedata r:id="rId59" o:title=""/>
          </v:shape>
          <o:OLEObject Type="Embed" ProgID="Equation.DSMT4" ShapeID="_x0000_i1049" DrawAspect="Content" ObjectID="_1652007941" r:id="rId60"/>
        </w:object>
      </w:r>
      <w:r>
        <w:t xml:space="preserve"> </w:t>
      </w:r>
    </w:p>
    <w:p w:rsidR="00896FFD" w:rsidRDefault="00896FFD" w:rsidP="003D7C4A">
      <w:pPr>
        <w:tabs>
          <w:tab w:val="left" w:pos="3544"/>
        </w:tabs>
      </w:pPr>
      <w:r>
        <w:t>b)</w:t>
      </w:r>
    </w:p>
    <w:p w:rsidR="00896FFD" w:rsidRDefault="00896FFD" w:rsidP="003D7C4A">
      <w:pPr>
        <w:tabs>
          <w:tab w:val="left" w:pos="3544"/>
        </w:tabs>
      </w:pPr>
      <w:r>
        <w:t xml:space="preserve">Den tilsvarende modellen for menn er </w:t>
      </w:r>
      <w:r w:rsidRPr="00896FFD">
        <w:rPr>
          <w:position w:val="-10"/>
        </w:rPr>
        <w:object w:dxaOrig="2140" w:dyaOrig="360">
          <v:shape id="_x0000_i1050" type="#_x0000_t75" style="width:107.3pt;height:18.35pt" o:ole="">
            <v:imagedata r:id="rId61" o:title=""/>
          </v:shape>
          <o:OLEObject Type="Embed" ProgID="Equation.DSMT4" ShapeID="_x0000_i1050" DrawAspect="Content" ObjectID="_1652007942" r:id="rId62"/>
        </w:object>
      </w:r>
      <w:r>
        <w:t xml:space="preserve"> </w:t>
      </w:r>
    </w:p>
    <w:p w:rsidR="00896FFD" w:rsidRDefault="00896FFD" w:rsidP="003D7C4A">
      <w:pPr>
        <w:tabs>
          <w:tab w:val="left" w:pos="3544"/>
        </w:tabs>
      </w:pPr>
      <w:r>
        <w:t>Vi tegner grafen:</w:t>
      </w:r>
    </w:p>
    <w:p w:rsidR="00896FFD" w:rsidRDefault="00896FFD" w:rsidP="003D7C4A">
      <w:pPr>
        <w:tabs>
          <w:tab w:val="left" w:pos="3544"/>
        </w:tabs>
      </w:pPr>
    </w:p>
    <w:p w:rsidR="008C701B" w:rsidRDefault="008C701B" w:rsidP="003D7C4A">
      <w:pPr>
        <w:tabs>
          <w:tab w:val="left" w:pos="3544"/>
        </w:tabs>
      </w:pPr>
    </w:p>
    <w:p w:rsidR="008C701B" w:rsidRDefault="00142489" w:rsidP="003D7C4A">
      <w:pPr>
        <w:tabs>
          <w:tab w:val="left" w:pos="3544"/>
        </w:tabs>
      </w:pPr>
      <w:r w:rsidRPr="008C701B">
        <w:rPr>
          <w:noProof/>
          <w:lang w:eastAsia="nb-NO"/>
        </w:rPr>
        <w:lastRenderedPageBreak/>
        <w:drawing>
          <wp:anchor distT="0" distB="0" distL="114300" distR="114300" simplePos="0" relativeHeight="251669504" behindDoc="1" locked="0" layoutInCell="1" allowOverlap="1" wp14:anchorId="1BFAE541" wp14:editId="232561FE">
            <wp:simplePos x="0" y="0"/>
            <wp:positionH relativeFrom="margin">
              <wp:posOffset>-77638</wp:posOffset>
            </wp:positionH>
            <wp:positionV relativeFrom="paragraph">
              <wp:posOffset>259739</wp:posOffset>
            </wp:positionV>
            <wp:extent cx="3001645" cy="3037840"/>
            <wp:effectExtent l="0" t="0" r="8255" b="0"/>
            <wp:wrapTight wrapText="bothSides">
              <wp:wrapPolygon edited="0">
                <wp:start x="0" y="0"/>
                <wp:lineTo x="0" y="21401"/>
                <wp:lineTo x="21522" y="21401"/>
                <wp:lineTo x="21522" y="0"/>
                <wp:lineTo x="0" y="0"/>
              </wp:wrapPolygon>
            </wp:wrapTight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001645" cy="3037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C701B" w:rsidRDefault="008C701B" w:rsidP="008C701B">
      <w:bookmarkStart w:id="0" w:name="_GoBack"/>
      <w:bookmarkEnd w:id="0"/>
      <w:r>
        <w:t>c)</w:t>
      </w:r>
    </w:p>
    <w:p w:rsidR="008C701B" w:rsidRDefault="008C701B" w:rsidP="008C701B">
      <w:r>
        <w:t>På figuren har vi også tegnet inn linja y = 85 og funnet skjæringspunktet A = (50.679, 85).</w:t>
      </w:r>
    </w:p>
    <w:p w:rsidR="004D1960" w:rsidRPr="008C701B" w:rsidRDefault="004D1960" w:rsidP="008C701B">
      <w:r w:rsidRPr="004D1960">
        <w:rPr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67EA61EA" wp14:editId="18507D5E">
            <wp:simplePos x="0" y="0"/>
            <wp:positionH relativeFrom="column">
              <wp:posOffset>3104515</wp:posOffset>
            </wp:positionH>
            <wp:positionV relativeFrom="paragraph">
              <wp:posOffset>284480</wp:posOffset>
            </wp:positionV>
            <wp:extent cx="2943636" cy="628738"/>
            <wp:effectExtent l="0" t="0" r="0" b="0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943636" cy="6287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D1960" w:rsidRPr="004D1960" w:rsidRDefault="004D1960" w:rsidP="008C701B">
      <w:pPr>
        <w:rPr>
          <w:u w:val="double"/>
        </w:rPr>
      </w:pPr>
      <w:r w:rsidRPr="004D1960">
        <w:rPr>
          <w:u w:val="double"/>
        </w:rPr>
        <w:t>Dette re</w:t>
      </w:r>
      <w:r>
        <w:rPr>
          <w:u w:val="double"/>
        </w:rPr>
        <w:t>sultatet viser at de menn som blir</w:t>
      </w:r>
      <w:r w:rsidRPr="004D1960">
        <w:rPr>
          <w:u w:val="double"/>
        </w:rPr>
        <w:t xml:space="preserve"> født ca halvvegs ut i året 2038 kan forvente en levealder på 85 år.</w:t>
      </w:r>
    </w:p>
    <w:p w:rsidR="008C701B" w:rsidRPr="008C701B" w:rsidRDefault="008C701B" w:rsidP="008C701B"/>
    <w:p w:rsidR="008C701B" w:rsidRPr="008C701B" w:rsidRDefault="008C701B" w:rsidP="008C701B"/>
    <w:p w:rsidR="008C701B" w:rsidRPr="008C701B" w:rsidRDefault="008C701B" w:rsidP="008C701B"/>
    <w:p w:rsidR="008C701B" w:rsidRPr="008C701B" w:rsidRDefault="004D1960" w:rsidP="008C701B">
      <w:r>
        <w:t>d)</w:t>
      </w:r>
    </w:p>
    <w:p w:rsidR="003B3427" w:rsidRDefault="00CE430B" w:rsidP="008C701B">
      <w:r>
        <w:t xml:space="preserve">Når vi skal finne en eksponentiell modell for forventa levealder for menn i Japan så velger vi å starte tida i 2015 for da er det en forventa levealder på 84 år. I 2095 er det forventa at levealderen er økt til 89 år og da er det 80 år siden vi startet tida. Nå kan vi velge flere metoder for å finne en modell som beskriver den eksponentielle utviklingen. Jeg velger å bruke teknikken med vekstfaktor på x prosent. Da får vi: </w:t>
      </w:r>
      <w:r w:rsidRPr="00CE430B">
        <w:rPr>
          <w:position w:val="-24"/>
        </w:rPr>
        <w:object w:dxaOrig="1860" w:dyaOrig="620">
          <v:shape id="_x0000_i1051" type="#_x0000_t75" style="width:93.05pt;height:31.25pt" o:ole="">
            <v:imagedata r:id="rId65" o:title=""/>
          </v:shape>
          <o:OLEObject Type="Embed" ProgID="Equation.DSMT4" ShapeID="_x0000_i1051" DrawAspect="Content" ObjectID="_1652007943" r:id="rId66"/>
        </w:object>
      </w:r>
      <w:r>
        <w:t xml:space="preserve">som vi løser i GG. </w:t>
      </w:r>
      <w:r w:rsidRPr="00CE430B">
        <w:rPr>
          <w:noProof/>
          <w:lang w:eastAsia="nb-NO"/>
        </w:rPr>
        <w:drawing>
          <wp:anchor distT="0" distB="0" distL="114300" distR="114300" simplePos="0" relativeHeight="251673600" behindDoc="1" locked="0" layoutInCell="1" allowOverlap="1" wp14:anchorId="0D3424C2" wp14:editId="40E78813">
            <wp:simplePos x="0" y="0"/>
            <wp:positionH relativeFrom="column">
              <wp:posOffset>-3175</wp:posOffset>
            </wp:positionH>
            <wp:positionV relativeFrom="paragraph">
              <wp:posOffset>1241425</wp:posOffset>
            </wp:positionV>
            <wp:extent cx="2714625" cy="981075"/>
            <wp:effectExtent l="0" t="0" r="9525" b="9525"/>
            <wp:wrapTight wrapText="bothSides">
              <wp:wrapPolygon edited="0">
                <wp:start x="0" y="0"/>
                <wp:lineTo x="0" y="21390"/>
                <wp:lineTo x="21524" y="21390"/>
                <wp:lineTo x="21524" y="0"/>
                <wp:lineTo x="0" y="0"/>
              </wp:wrapPolygon>
            </wp:wrapTight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0812" w:rsidRDefault="003B3427" w:rsidP="003B3427">
      <w:r>
        <w:t xml:space="preserve">Her ser vi at den negative løsningen ikke kan brukes og da blir </w:t>
      </w:r>
      <w:proofErr w:type="gramStart"/>
      <w:r>
        <w:t xml:space="preserve">modellen </w:t>
      </w:r>
      <w:r w:rsidRPr="003B3427">
        <w:rPr>
          <w:position w:val="-14"/>
        </w:rPr>
        <w:object w:dxaOrig="2079" w:dyaOrig="400">
          <v:shape id="_x0000_i1052" type="#_x0000_t75" style="width:103.9pt;height:19.7pt" o:ole="">
            <v:imagedata r:id="rId68" o:title=""/>
          </v:shape>
          <o:OLEObject Type="Embed" ProgID="Equation.DSMT4" ShapeID="_x0000_i1052" DrawAspect="Content" ObjectID="_1652007944" r:id="rId69"/>
        </w:object>
      </w:r>
      <w:r>
        <w:t xml:space="preserve"> Når</w:t>
      </w:r>
      <w:proofErr w:type="gramEnd"/>
      <w:r>
        <w:t xml:space="preserve"> vi skal finne hva x er når J(x) = 100 får vi i CAS</w:t>
      </w:r>
      <w:r w:rsidRPr="003B3427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1C17D46C" wp14:editId="518549EE">
            <wp:simplePos x="0" y="0"/>
            <wp:positionH relativeFrom="column">
              <wp:posOffset>2815590</wp:posOffset>
            </wp:positionH>
            <wp:positionV relativeFrom="paragraph">
              <wp:posOffset>735965</wp:posOffset>
            </wp:positionV>
            <wp:extent cx="2257740" cy="533474"/>
            <wp:effectExtent l="0" t="0" r="9525" b="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57740" cy="5334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0812" w:rsidRPr="00D20812" w:rsidRDefault="00D20812" w:rsidP="00D20812"/>
    <w:p w:rsidR="00D20812" w:rsidRDefault="00D20812" w:rsidP="00D20812">
      <w:r>
        <w:t>Forventet levealder på 100 år kan en ikke regne med før det er gått 241 år etter 2015, altså i 2256.</w:t>
      </w:r>
    </w:p>
    <w:p w:rsidR="00D20812" w:rsidRDefault="00D20812" w:rsidP="00D20812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2</w:t>
      </w:r>
    </w:p>
    <w:p w:rsidR="00D20812" w:rsidRDefault="004752D8" w:rsidP="00D20812">
      <w:r>
        <w:t>a)</w:t>
      </w:r>
    </w:p>
    <w:p w:rsidR="004752D8" w:rsidRDefault="004752D8" w:rsidP="00D20812">
      <w:r>
        <w:t>Vi bruker informasjonen i oppgaven:</w:t>
      </w:r>
    </w:p>
    <w:p w:rsidR="004752D8" w:rsidRDefault="004752D8" w:rsidP="00D20812">
      <w:r>
        <w:t xml:space="preserve">De kan ikke produsere et negativt antall flatskjermer, altså må x </w:t>
      </w:r>
      <w:r>
        <w:rPr>
          <w:rFonts w:cstheme="minorHAnsi"/>
        </w:rPr>
        <w:t>≥</w:t>
      </w:r>
      <w:r>
        <w:t xml:space="preserve"> 0 og y </w:t>
      </w:r>
      <w:r>
        <w:rPr>
          <w:rFonts w:cstheme="minorHAnsi"/>
        </w:rPr>
        <w:t>≥</w:t>
      </w:r>
      <w:r>
        <w:t xml:space="preserve"> 0</w:t>
      </w:r>
    </w:p>
    <w:p w:rsidR="004752D8" w:rsidRDefault="004752D8" w:rsidP="00D20812">
      <w:r>
        <w:t>Begrensningene i de tre avdelingene:</w:t>
      </w:r>
    </w:p>
    <w:p w:rsidR="004752D8" w:rsidRDefault="004752D8" w:rsidP="00D20812">
      <w:r>
        <w:t xml:space="preserve">I avd. 1: 6 x + 10 y </w:t>
      </w:r>
      <w:r>
        <w:rPr>
          <w:rFonts w:cstheme="minorHAnsi"/>
        </w:rPr>
        <w:t>≤</w:t>
      </w:r>
      <w:r>
        <w:t xml:space="preserve"> 7800</w:t>
      </w:r>
    </w:p>
    <w:p w:rsidR="004752D8" w:rsidRDefault="004752D8" w:rsidP="00D20812">
      <w:r>
        <w:t xml:space="preserve">I avd. 2: 2 x + 6 y </w:t>
      </w:r>
      <w:r>
        <w:rPr>
          <w:rFonts w:cstheme="minorHAnsi"/>
        </w:rPr>
        <w:t>≤</w:t>
      </w:r>
      <w:r>
        <w:t xml:space="preserve"> 4200</w:t>
      </w:r>
    </w:p>
    <w:p w:rsidR="004752D8" w:rsidRDefault="004752D8" w:rsidP="00D20812">
      <w:r>
        <w:lastRenderedPageBreak/>
        <w:t xml:space="preserve">I avd. 3: 4 x + 4 y </w:t>
      </w:r>
      <w:r>
        <w:rPr>
          <w:rFonts w:cstheme="minorHAnsi"/>
        </w:rPr>
        <w:t>≤</w:t>
      </w:r>
      <w:r w:rsidR="00764BE0">
        <w:t xml:space="preserve"> 4400</w:t>
      </w:r>
      <w:r>
        <w:t xml:space="preserve"> Nå forkorter vi ordner og får</w:t>
      </w:r>
      <w:r w:rsidR="00764BE0">
        <w:t xml:space="preserve"> de ulikhetene vi skulle forklare</w:t>
      </w:r>
      <w:r>
        <w:t>:</w:t>
      </w:r>
    </w:p>
    <w:p w:rsidR="004752D8" w:rsidRDefault="004752D8" w:rsidP="00D20812">
      <w:r>
        <w:tab/>
      </w:r>
      <w:proofErr w:type="gramStart"/>
      <w:r>
        <w:t>x</w:t>
      </w:r>
      <w:proofErr w:type="gramEnd"/>
      <w:r>
        <w:t xml:space="preserve"> </w:t>
      </w:r>
      <w:r>
        <w:rPr>
          <w:rFonts w:cstheme="minorHAnsi"/>
        </w:rPr>
        <w:t>≥</w:t>
      </w:r>
      <w:r>
        <w:t xml:space="preserve"> 0</w:t>
      </w:r>
    </w:p>
    <w:p w:rsidR="004752D8" w:rsidRDefault="004752D8" w:rsidP="00D20812">
      <w:r>
        <w:tab/>
      </w:r>
      <w:proofErr w:type="gramStart"/>
      <w:r>
        <w:t>y</w:t>
      </w:r>
      <w:proofErr w:type="gramEnd"/>
      <w:r>
        <w:t xml:space="preserve"> </w:t>
      </w:r>
      <w:r>
        <w:rPr>
          <w:rFonts w:cstheme="minorHAnsi"/>
        </w:rPr>
        <w:t>≥</w:t>
      </w:r>
      <w:r>
        <w:t xml:space="preserve"> 0</w:t>
      </w:r>
    </w:p>
    <w:p w:rsidR="004752D8" w:rsidRDefault="004752D8" w:rsidP="00D20812">
      <w:r>
        <w:tab/>
        <w:t xml:space="preserve">3 x + 5 y </w:t>
      </w:r>
      <w:r>
        <w:rPr>
          <w:rFonts w:cstheme="minorHAnsi"/>
        </w:rPr>
        <w:t>≤</w:t>
      </w:r>
      <w:r>
        <w:t xml:space="preserve"> 3900</w:t>
      </w:r>
    </w:p>
    <w:p w:rsidR="004752D8" w:rsidRDefault="004752D8" w:rsidP="00D20812">
      <w:r>
        <w:tab/>
      </w:r>
      <w:proofErr w:type="gramStart"/>
      <w:r>
        <w:t>x</w:t>
      </w:r>
      <w:proofErr w:type="gramEnd"/>
      <w:r>
        <w:t xml:space="preserve"> + 3 y </w:t>
      </w:r>
      <w:r>
        <w:rPr>
          <w:rFonts w:cstheme="minorHAnsi"/>
        </w:rPr>
        <w:t>≤</w:t>
      </w:r>
      <w:r>
        <w:t xml:space="preserve"> 2100 </w:t>
      </w:r>
    </w:p>
    <w:p w:rsidR="004752D8" w:rsidRDefault="004752D8" w:rsidP="00D20812">
      <w:r>
        <w:tab/>
      </w:r>
      <w:proofErr w:type="gramStart"/>
      <w:r>
        <w:t>x</w:t>
      </w:r>
      <w:proofErr w:type="gramEnd"/>
      <w:r>
        <w:t xml:space="preserve"> + y </w:t>
      </w:r>
      <w:r>
        <w:rPr>
          <w:rFonts w:cstheme="minorHAnsi"/>
        </w:rPr>
        <w:t>≤</w:t>
      </w:r>
      <w:r>
        <w:t xml:space="preserve"> 1100</w:t>
      </w:r>
    </w:p>
    <w:p w:rsidR="004752D8" w:rsidRDefault="004752D8" w:rsidP="00D20812">
      <w:r>
        <w:t>Disse ulikhetene definerer et område som vi nå skal tegne og fargelegge.</w:t>
      </w:r>
    </w:p>
    <w:p w:rsidR="00281F2C" w:rsidRDefault="00281F2C" w:rsidP="00D20812">
      <w:r>
        <w:t>b)</w:t>
      </w:r>
    </w:p>
    <w:p w:rsidR="004752D8" w:rsidRDefault="00160F35" w:rsidP="00D20812">
      <w:r w:rsidRPr="00160F35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1657663A" wp14:editId="0DFCE592">
            <wp:simplePos x="0" y="0"/>
            <wp:positionH relativeFrom="margin">
              <wp:align>left</wp:align>
            </wp:positionH>
            <wp:positionV relativeFrom="paragraph">
              <wp:posOffset>250418</wp:posOffset>
            </wp:positionV>
            <wp:extent cx="5172797" cy="781159"/>
            <wp:effectExtent l="0" t="0" r="8890" b="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72797" cy="781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Vi skrev inn kommandoene nedenfor og med </w:t>
      </w:r>
      <w:r w:rsidR="00764BE0">
        <w:t>kommandoen «</w:t>
      </w:r>
      <w:r>
        <w:t>Toppunkt(a)</w:t>
      </w:r>
      <w:r w:rsidR="00764BE0">
        <w:t>»</w:t>
      </w:r>
      <w:r>
        <w:t xml:space="preserve"> f</w:t>
      </w:r>
      <w:r w:rsidR="00281F2C">
        <w:t>å</w:t>
      </w:r>
      <w:r>
        <w:t>r vi alle hjørnene</w:t>
      </w:r>
    </w:p>
    <w:p w:rsidR="00160F35" w:rsidRDefault="00281F2C" w:rsidP="00D20812">
      <w:r>
        <w:t>c)</w:t>
      </w:r>
    </w:p>
    <w:p w:rsidR="00281F2C" w:rsidRDefault="00281F2C" w:rsidP="00D20812">
      <w:r>
        <w:t>I figuren tegner vi inntektsfunksjonen F(</w:t>
      </w:r>
      <w:proofErr w:type="spellStart"/>
      <w:proofErr w:type="gramStart"/>
      <w:r>
        <w:t>x,y</w:t>
      </w:r>
      <w:proofErr w:type="spellEnd"/>
      <w:proofErr w:type="gramEnd"/>
      <w:r>
        <w:t>) = 7000 x + 10000 y, men vi velger nivålinja gjennom origo, eq1, sort linje. Så parallellforskyver vi denne så høyt som mulig innenfor lovlig område</w:t>
      </w:r>
      <w:r w:rsidR="007F4925">
        <w:t>, det blir f: svart linje gjennom I (800, 300</w:t>
      </w:r>
      <w:proofErr w:type="gramStart"/>
      <w:r w:rsidR="007F4925">
        <w:t xml:space="preserve">) </w:t>
      </w:r>
      <w:r>
        <w:t>.</w:t>
      </w:r>
      <w:proofErr w:type="gramEnd"/>
      <w:r>
        <w:t xml:space="preserve"> Denne nivålinja vil definere den største fortjenesten</w:t>
      </w:r>
      <w:r w:rsidR="007F4925">
        <w:t xml:space="preserve"> som blir </w:t>
      </w:r>
      <w:proofErr w:type="gramStart"/>
      <w:r w:rsidR="007F4925">
        <w:t>F(</w:t>
      </w:r>
      <w:proofErr w:type="gramEnd"/>
      <w:r w:rsidR="007F4925">
        <w:t>800, 300) = 8 600 000 kroner</w:t>
      </w:r>
    </w:p>
    <w:p w:rsidR="007F4925" w:rsidRPr="00D20812" w:rsidRDefault="007F4925" w:rsidP="00D20812">
      <w:r w:rsidRPr="007F4925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36E4625B" wp14:editId="0359684B">
            <wp:simplePos x="0" y="0"/>
            <wp:positionH relativeFrom="margin">
              <wp:align>left</wp:align>
            </wp:positionH>
            <wp:positionV relativeFrom="paragraph">
              <wp:posOffset>224155</wp:posOffset>
            </wp:positionV>
            <wp:extent cx="3225800" cy="3645535"/>
            <wp:effectExtent l="0" t="0" r="0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225800" cy="3645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B3427" w:rsidRDefault="003B3427" w:rsidP="00D20812"/>
    <w:p w:rsidR="007F4925" w:rsidRDefault="007F4925" w:rsidP="00D20812">
      <w:r>
        <w:t>d)</w:t>
      </w:r>
    </w:p>
    <w:p w:rsidR="00FC3AD6" w:rsidRDefault="00FC3AD6" w:rsidP="00D20812">
      <w:r>
        <w:lastRenderedPageBreak/>
        <w:t>Punktet I (800, 300) er definert ved at avd. 1 og 3 utnytter kapasiteten fullt ut, mens avd. 2 har ledig kapasitet. Når produksjonen er 800</w:t>
      </w:r>
      <w:r w:rsidR="00B144F9">
        <w:t xml:space="preserve"> skjermer av A og 300 av B så får vi</w:t>
      </w:r>
      <w:r>
        <w:t xml:space="preserve"> den ubrukte kapasiteten i </w:t>
      </w:r>
      <w:r w:rsidR="00B144F9">
        <w:t xml:space="preserve">  </w:t>
      </w:r>
      <w:r>
        <w:t xml:space="preserve">avd. 2 </w:t>
      </w:r>
      <w:r w:rsidR="00B144F9">
        <w:t>ved å bruke ulikheten som beskriver begrensningen i denne avdelingen</w:t>
      </w:r>
      <w:r w:rsidR="00E9458F" w:rsidRPr="00E9458F">
        <w:rPr>
          <w:position w:val="-14"/>
        </w:rPr>
        <w:object w:dxaOrig="4360" w:dyaOrig="380">
          <v:shape id="_x0000_i1053" type="#_x0000_t75" style="width:218.05pt;height:19pt" o:ole="">
            <v:imagedata r:id="rId73" o:title=""/>
          </v:shape>
          <o:OLEObject Type="Embed" ProgID="Equation.DSMT4" ShapeID="_x0000_i1053" DrawAspect="Content" ObjectID="_1652007945" r:id="rId74"/>
        </w:object>
      </w:r>
      <w:r>
        <w:t xml:space="preserve"> </w:t>
      </w:r>
    </w:p>
    <w:p w:rsidR="00E9458F" w:rsidRDefault="007D0F63" w:rsidP="00D20812">
      <w:pPr>
        <w:rPr>
          <w:b/>
          <w:sz w:val="24"/>
          <w:szCs w:val="24"/>
        </w:rPr>
      </w:pPr>
      <w:r w:rsidRPr="007D0F63">
        <w:rPr>
          <w:b/>
          <w:noProof/>
          <w:sz w:val="24"/>
          <w:szCs w:val="24"/>
          <w:lang w:eastAsia="nb-NO"/>
        </w:rPr>
        <w:drawing>
          <wp:anchor distT="0" distB="0" distL="114300" distR="114300" simplePos="0" relativeHeight="251683840" behindDoc="0" locked="0" layoutInCell="1" allowOverlap="1" wp14:anchorId="1981FA1D" wp14:editId="1095F83E">
            <wp:simplePos x="0" y="0"/>
            <wp:positionH relativeFrom="margin">
              <wp:align>right</wp:align>
            </wp:positionH>
            <wp:positionV relativeFrom="paragraph">
              <wp:posOffset>3857649</wp:posOffset>
            </wp:positionV>
            <wp:extent cx="5760720" cy="3658870"/>
            <wp:effectExtent l="0" t="0" r="0" b="0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58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0F63">
        <w:rPr>
          <w:b/>
          <w:noProof/>
          <w:sz w:val="24"/>
          <w:szCs w:val="24"/>
          <w:lang w:eastAsia="nb-NO"/>
        </w:rPr>
        <w:drawing>
          <wp:anchor distT="0" distB="0" distL="114300" distR="114300" simplePos="0" relativeHeight="251681792" behindDoc="0" locked="0" layoutInCell="1" allowOverlap="1" wp14:anchorId="4F78BD0C" wp14:editId="7E2D94EF">
            <wp:simplePos x="0" y="0"/>
            <wp:positionH relativeFrom="margin">
              <wp:align>right</wp:align>
            </wp:positionH>
            <wp:positionV relativeFrom="paragraph">
              <wp:posOffset>258828</wp:posOffset>
            </wp:positionV>
            <wp:extent cx="5760720" cy="3547745"/>
            <wp:effectExtent l="0" t="0" r="0" b="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47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458F" w:rsidRPr="00E9458F">
        <w:rPr>
          <w:b/>
          <w:sz w:val="24"/>
          <w:szCs w:val="24"/>
        </w:rPr>
        <w:t>Oppgave 3</w:t>
      </w:r>
    </w:p>
    <w:p w:rsidR="00E9458F" w:rsidRPr="00E9458F" w:rsidRDefault="00E9458F" w:rsidP="00D20812">
      <w:pPr>
        <w:rPr>
          <w:b/>
          <w:sz w:val="24"/>
          <w:szCs w:val="24"/>
        </w:rPr>
      </w:pPr>
    </w:p>
    <w:p w:rsidR="009A4CEA" w:rsidRDefault="009A4CEA" w:rsidP="00D20812">
      <w:pPr>
        <w:rPr>
          <w:b/>
          <w:sz w:val="24"/>
          <w:szCs w:val="24"/>
        </w:rPr>
      </w:pPr>
    </w:p>
    <w:p w:rsidR="007F4925" w:rsidRDefault="007D0F63" w:rsidP="00D20812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</w:t>
      </w:r>
    </w:p>
    <w:p w:rsidR="009A4CEA" w:rsidRDefault="009A4CEA" w:rsidP="00D20812">
      <w:r w:rsidRPr="009A4CEA">
        <w:t xml:space="preserve">Vi kaller </w:t>
      </w:r>
      <w:r>
        <w:t>arealet til Andorra for x og arealet til Liechtenstein for y. Da kan vi sette opp 2 ligninger for å finne x:</w:t>
      </w:r>
      <w:r w:rsidRPr="009A4CEA">
        <w:rPr>
          <w:position w:val="-24"/>
        </w:rPr>
        <w:object w:dxaOrig="3739" w:dyaOrig="620">
          <v:shape id="_x0000_i1054" type="#_x0000_t75" style="width:186.8pt;height:31.25pt" o:ole="">
            <v:imagedata r:id="rId77" o:title=""/>
          </v:shape>
          <o:OLEObject Type="Embed" ProgID="Equation.DSMT4" ShapeID="_x0000_i1054" DrawAspect="Content" ObjectID="_1652007946" r:id="rId78"/>
        </w:object>
      </w:r>
      <w:r>
        <w:t xml:space="preserve"> Vi lar CAS i GG løse:</w:t>
      </w:r>
    </w:p>
    <w:p w:rsidR="009A4CEA" w:rsidRDefault="00475700" w:rsidP="00D20812">
      <w:r w:rsidRPr="00475700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77C9BF95" wp14:editId="3691A109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2762636" cy="2229161"/>
            <wp:effectExtent l="0" t="0" r="0" b="0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62636" cy="222916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4CEA" w:rsidRPr="009A4CEA" w:rsidRDefault="009A4CEA" w:rsidP="00D20812"/>
    <w:p w:rsidR="009A4CEA" w:rsidRDefault="00475700" w:rsidP="00D20812">
      <w:r w:rsidRPr="00475700">
        <w:rPr>
          <w:u w:val="double"/>
        </w:rPr>
        <w:t>A</w:t>
      </w:r>
      <w:r>
        <w:rPr>
          <w:u w:val="double"/>
        </w:rPr>
        <w:t>realet til</w:t>
      </w:r>
      <w:r w:rsidRPr="00475700">
        <w:rPr>
          <w:u w:val="double"/>
        </w:rPr>
        <w:t xml:space="preserve"> Andorra er på 468 km</w:t>
      </w:r>
      <w:r w:rsidRPr="00475700">
        <w:rPr>
          <w:u w:val="double"/>
          <w:vertAlign w:val="superscript"/>
        </w:rPr>
        <w:t>2</w:t>
      </w:r>
    </w:p>
    <w:p w:rsidR="00475700" w:rsidRPr="00475700" w:rsidRDefault="00475700" w:rsidP="00D20812"/>
    <w:p w:rsidR="007D0F63" w:rsidRPr="007D0F63" w:rsidRDefault="007D0F63" w:rsidP="00D20812"/>
    <w:sectPr w:rsidR="007D0F63" w:rsidRPr="007D0F63">
      <w:headerReference w:type="default" r:id="rId8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84BED" w:rsidRDefault="00984BED" w:rsidP="00984BED">
      <w:pPr>
        <w:spacing w:after="0" w:line="240" w:lineRule="auto"/>
      </w:pPr>
      <w:r>
        <w:separator/>
      </w:r>
    </w:p>
  </w:endnote>
  <w:endnote w:type="continuationSeparator" w:id="0">
    <w:p w:rsidR="00984BED" w:rsidRDefault="00984BED" w:rsidP="00984B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84BED" w:rsidRDefault="00984BED" w:rsidP="00984BED">
      <w:pPr>
        <w:spacing w:after="0" w:line="240" w:lineRule="auto"/>
      </w:pPr>
      <w:r>
        <w:separator/>
      </w:r>
    </w:p>
  </w:footnote>
  <w:footnote w:type="continuationSeparator" w:id="0">
    <w:p w:rsidR="00984BED" w:rsidRDefault="00984BED" w:rsidP="00984B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4BED" w:rsidRPr="00984BED" w:rsidRDefault="00984BED">
    <w:pPr>
      <w:pStyle w:val="Topptekst"/>
      <w:rPr>
        <w:b/>
        <w:bCs/>
        <w:sz w:val="28"/>
        <w:szCs w:val="28"/>
      </w:rPr>
    </w:pPr>
    <w:r w:rsidRPr="00984BED">
      <w:rPr>
        <w:b/>
        <w:sz w:val="28"/>
        <w:szCs w:val="28"/>
      </w:rPr>
      <w:t>24.05.2020</w:t>
    </w:r>
    <w:r w:rsidRPr="00984BED">
      <w:rPr>
        <w:b/>
        <w:sz w:val="28"/>
        <w:szCs w:val="28"/>
      </w:rPr>
      <w:ptab w:relativeTo="margin" w:alignment="center" w:leader="none"/>
    </w:r>
    <w:r w:rsidRPr="00984BED">
      <w:rPr>
        <w:b/>
        <w:sz w:val="28"/>
        <w:szCs w:val="28"/>
      </w:rPr>
      <w:t>Løsningsforslag til eksamen i S1 våren 2020</w:t>
    </w:r>
    <w:r w:rsidRPr="00984BED">
      <w:rPr>
        <w:b/>
        <w:sz w:val="28"/>
        <w:szCs w:val="28"/>
      </w:rPr>
      <w:ptab w:relativeTo="margin" w:alignment="right" w:leader="none"/>
    </w:r>
    <w:r w:rsidRPr="00984BED">
      <w:rPr>
        <w:b/>
        <w:sz w:val="28"/>
        <w:szCs w:val="28"/>
      </w:rPr>
      <w:t xml:space="preserve">Side </w:t>
    </w:r>
    <w:r w:rsidRPr="00984BED">
      <w:rPr>
        <w:b/>
        <w:bCs/>
        <w:sz w:val="28"/>
        <w:szCs w:val="28"/>
      </w:rPr>
      <w:fldChar w:fldCharType="begin"/>
    </w:r>
    <w:r w:rsidRPr="00984BED">
      <w:rPr>
        <w:b/>
        <w:bCs/>
        <w:sz w:val="28"/>
        <w:szCs w:val="28"/>
      </w:rPr>
      <w:instrText>PAGE  \* Arabic  \* MERGEFORMAT</w:instrText>
    </w:r>
    <w:r w:rsidRPr="00984BED">
      <w:rPr>
        <w:b/>
        <w:bCs/>
        <w:sz w:val="28"/>
        <w:szCs w:val="28"/>
      </w:rPr>
      <w:fldChar w:fldCharType="separate"/>
    </w:r>
    <w:r w:rsidR="00213C6A">
      <w:rPr>
        <w:b/>
        <w:bCs/>
        <w:noProof/>
        <w:sz w:val="28"/>
        <w:szCs w:val="28"/>
      </w:rPr>
      <w:t>9</w:t>
    </w:r>
    <w:r w:rsidRPr="00984BED">
      <w:rPr>
        <w:b/>
        <w:bCs/>
        <w:sz w:val="28"/>
        <w:szCs w:val="28"/>
      </w:rPr>
      <w:fldChar w:fldCharType="end"/>
    </w:r>
    <w:r w:rsidRPr="00984BED">
      <w:rPr>
        <w:b/>
        <w:sz w:val="28"/>
        <w:szCs w:val="28"/>
      </w:rPr>
      <w:t xml:space="preserve"> av </w:t>
    </w:r>
    <w:r w:rsidRPr="00984BED">
      <w:rPr>
        <w:b/>
        <w:bCs/>
        <w:sz w:val="28"/>
        <w:szCs w:val="28"/>
      </w:rPr>
      <w:fldChar w:fldCharType="begin"/>
    </w:r>
    <w:r w:rsidRPr="00984BED">
      <w:rPr>
        <w:b/>
        <w:bCs/>
        <w:sz w:val="28"/>
        <w:szCs w:val="28"/>
      </w:rPr>
      <w:instrText>NUMPAGES  \* Arabic  \* MERGEFORMAT</w:instrText>
    </w:r>
    <w:r w:rsidRPr="00984BED">
      <w:rPr>
        <w:b/>
        <w:bCs/>
        <w:sz w:val="28"/>
        <w:szCs w:val="28"/>
      </w:rPr>
      <w:fldChar w:fldCharType="separate"/>
    </w:r>
    <w:r w:rsidR="00213C6A">
      <w:rPr>
        <w:b/>
        <w:bCs/>
        <w:noProof/>
        <w:sz w:val="28"/>
        <w:szCs w:val="28"/>
      </w:rPr>
      <w:t>9</w:t>
    </w:r>
    <w:r w:rsidRPr="00984BED">
      <w:rPr>
        <w:b/>
        <w:bCs/>
        <w:sz w:val="28"/>
        <w:szCs w:val="28"/>
      </w:rPr>
      <w:fldChar w:fldCharType="end"/>
    </w:r>
  </w:p>
  <w:p w:rsidR="00984BED" w:rsidRPr="00984BED" w:rsidRDefault="00984BED">
    <w:pPr>
      <w:pStyle w:val="Topptekst"/>
      <w:rPr>
        <w:sz w:val="28"/>
        <w:szCs w:val="28"/>
      </w:rPr>
    </w:pPr>
    <w:r>
      <w:rPr>
        <w:b/>
        <w:bCs/>
      </w:rPr>
      <w:tab/>
    </w:r>
    <w:r w:rsidRPr="00984BED">
      <w:rPr>
        <w:b/>
        <w:bCs/>
        <w:sz w:val="28"/>
        <w:szCs w:val="28"/>
      </w:rPr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BED"/>
    <w:rsid w:val="000F1FAF"/>
    <w:rsid w:val="00142489"/>
    <w:rsid w:val="0015398C"/>
    <w:rsid w:val="00160F35"/>
    <w:rsid w:val="00201533"/>
    <w:rsid w:val="00212473"/>
    <w:rsid w:val="00213C6A"/>
    <w:rsid w:val="00236942"/>
    <w:rsid w:val="0025136E"/>
    <w:rsid w:val="00281F2C"/>
    <w:rsid w:val="002825C6"/>
    <w:rsid w:val="003B3427"/>
    <w:rsid w:val="003C2A0B"/>
    <w:rsid w:val="003D7C4A"/>
    <w:rsid w:val="004752D8"/>
    <w:rsid w:val="00475700"/>
    <w:rsid w:val="00477B5A"/>
    <w:rsid w:val="004A7C0C"/>
    <w:rsid w:val="004D1960"/>
    <w:rsid w:val="00515AA1"/>
    <w:rsid w:val="005C2CB7"/>
    <w:rsid w:val="00622AE6"/>
    <w:rsid w:val="006E69AF"/>
    <w:rsid w:val="00764BE0"/>
    <w:rsid w:val="007706B1"/>
    <w:rsid w:val="00794059"/>
    <w:rsid w:val="007B4A5B"/>
    <w:rsid w:val="007D0F63"/>
    <w:rsid w:val="007D11DC"/>
    <w:rsid w:val="007F4925"/>
    <w:rsid w:val="008647A7"/>
    <w:rsid w:val="00896FFD"/>
    <w:rsid w:val="008C701B"/>
    <w:rsid w:val="009311F2"/>
    <w:rsid w:val="00944ECC"/>
    <w:rsid w:val="00984BED"/>
    <w:rsid w:val="009A4CEA"/>
    <w:rsid w:val="00AA36A9"/>
    <w:rsid w:val="00AC64E7"/>
    <w:rsid w:val="00B144F9"/>
    <w:rsid w:val="00B34494"/>
    <w:rsid w:val="00B64CA0"/>
    <w:rsid w:val="00B72558"/>
    <w:rsid w:val="00BF2290"/>
    <w:rsid w:val="00C04919"/>
    <w:rsid w:val="00C839A2"/>
    <w:rsid w:val="00CE430B"/>
    <w:rsid w:val="00D20812"/>
    <w:rsid w:val="00D94EA3"/>
    <w:rsid w:val="00E9458F"/>
    <w:rsid w:val="00F02405"/>
    <w:rsid w:val="00FC3AD6"/>
    <w:rsid w:val="00FE7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5:chartTrackingRefBased/>
  <w15:docId w15:val="{019A271E-9A77-4E77-84F0-DE7B4E841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984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984BED"/>
  </w:style>
  <w:style w:type="paragraph" w:styleId="Bunntekst">
    <w:name w:val="footer"/>
    <w:basedOn w:val="Normal"/>
    <w:link w:val="BunntekstTegn"/>
    <w:uiPriority w:val="99"/>
    <w:unhideWhenUsed/>
    <w:rsid w:val="00984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984BED"/>
  </w:style>
  <w:style w:type="table" w:styleId="Tabellrutenett">
    <w:name w:val="Table Grid"/>
    <w:basedOn w:val="Vanligtabell"/>
    <w:uiPriority w:val="39"/>
    <w:rsid w:val="00AA36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basedOn w:val="Standardskriftforavsnitt"/>
    <w:uiPriority w:val="99"/>
    <w:semiHidden/>
    <w:unhideWhenUsed/>
    <w:rsid w:val="003B3427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3B3427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3B3427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3B3427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3B3427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3B342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3B342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2.png"/><Relationship Id="rId68" Type="http://schemas.openxmlformats.org/officeDocument/2006/relationships/image" Target="media/image36.wmf"/><Relationship Id="rId76" Type="http://schemas.openxmlformats.org/officeDocument/2006/relationships/image" Target="media/image42.png"/><Relationship Id="rId7" Type="http://schemas.openxmlformats.org/officeDocument/2006/relationships/oleObject" Target="embeddings/oleObject1.bin"/><Relationship Id="rId71" Type="http://schemas.openxmlformats.org/officeDocument/2006/relationships/image" Target="media/image38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png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4.png"/><Relationship Id="rId5" Type="http://schemas.openxmlformats.org/officeDocument/2006/relationships/endnotes" Target="endnotes.xml"/><Relationship Id="rId61" Type="http://schemas.openxmlformats.org/officeDocument/2006/relationships/image" Target="media/image31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0.bin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png"/><Relationship Id="rId64" Type="http://schemas.openxmlformats.org/officeDocument/2006/relationships/image" Target="media/image33.png"/><Relationship Id="rId69" Type="http://schemas.openxmlformats.org/officeDocument/2006/relationships/oleObject" Target="embeddings/oleObject28.bin"/><Relationship Id="rId77" Type="http://schemas.openxmlformats.org/officeDocument/2006/relationships/image" Target="media/image4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9.png"/><Relationship Id="rId80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image" Target="media/image30.wmf"/><Relationship Id="rId67" Type="http://schemas.openxmlformats.org/officeDocument/2006/relationships/image" Target="media/image35.png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7.png"/><Relationship Id="rId75" Type="http://schemas.openxmlformats.org/officeDocument/2006/relationships/image" Target="media/image41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8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4</TotalTime>
  <Pages>9</Pages>
  <Words>1054</Words>
  <Characters>5587</Characters>
  <Application>Microsoft Office Word</Application>
  <DocSecurity>0</DocSecurity>
  <Lines>46</Lines>
  <Paragraphs>1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18</cp:revision>
  <dcterms:created xsi:type="dcterms:W3CDTF">2020-05-24T12:09:00Z</dcterms:created>
  <dcterms:modified xsi:type="dcterms:W3CDTF">2020-05-26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